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A327D" w14:textId="77777777" w:rsidR="00EB5F14" w:rsidRPr="00EB5F14" w:rsidRDefault="00EB5F14" w:rsidP="00D020F4">
      <w:pPr>
        <w:ind w:left="-426"/>
        <w:jc w:val="center"/>
        <w:rPr>
          <w:b/>
          <w:sz w:val="28"/>
          <w:szCs w:val="28"/>
        </w:rPr>
      </w:pPr>
      <w:r w:rsidRPr="00EB5F14">
        <w:rPr>
          <w:b/>
          <w:sz w:val="28"/>
          <w:szCs w:val="28"/>
        </w:rPr>
        <w:t xml:space="preserve">316 Midterm </w:t>
      </w:r>
      <w:proofErr w:type="gramStart"/>
      <w:r w:rsidRPr="00EB5F14">
        <w:rPr>
          <w:b/>
          <w:sz w:val="28"/>
          <w:szCs w:val="28"/>
        </w:rPr>
        <w:t>Exam</w:t>
      </w:r>
      <w:proofErr w:type="gramEnd"/>
      <w:r w:rsidRPr="00EB5F14">
        <w:rPr>
          <w:b/>
          <w:sz w:val="28"/>
          <w:szCs w:val="28"/>
        </w:rPr>
        <w:t xml:space="preserve">, Summer 2013 </w:t>
      </w:r>
    </w:p>
    <w:p w14:paraId="2B7F98E3" w14:textId="77777777" w:rsidR="00EB5F14" w:rsidRPr="00EB5F14" w:rsidRDefault="00EB5F14" w:rsidP="00D020F4">
      <w:pPr>
        <w:spacing w:line="120" w:lineRule="auto"/>
        <w:ind w:left="-426"/>
        <w:jc w:val="center"/>
        <w:rPr>
          <w:b/>
          <w:sz w:val="28"/>
          <w:szCs w:val="28"/>
        </w:rPr>
      </w:pPr>
      <w:r w:rsidRPr="00EB5F14">
        <w:rPr>
          <w:b/>
          <w:sz w:val="28"/>
          <w:szCs w:val="28"/>
        </w:rPr>
        <w:t>Instructor</w:t>
      </w:r>
      <w:r>
        <w:rPr>
          <w:b/>
          <w:sz w:val="28"/>
          <w:szCs w:val="28"/>
        </w:rPr>
        <w:t>:</w:t>
      </w:r>
      <w:r w:rsidRPr="00EB5F14">
        <w:rPr>
          <w:b/>
          <w:sz w:val="28"/>
          <w:szCs w:val="28"/>
        </w:rPr>
        <w:t xml:space="preserve"> Amir K. Khandani</w:t>
      </w:r>
    </w:p>
    <w:p w14:paraId="59190E23" w14:textId="77777777" w:rsidR="00EB5F14" w:rsidRDefault="00EB5F14" w:rsidP="00D020F4">
      <w:pPr>
        <w:spacing w:line="120" w:lineRule="auto"/>
        <w:ind w:left="-4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ime: 1.5 hours (Attempt all questions)</w:t>
      </w:r>
    </w:p>
    <w:p w14:paraId="31402E1B" w14:textId="67A0C77F" w:rsidR="003434D7" w:rsidRPr="00FC579E" w:rsidRDefault="00973796" w:rsidP="00FC579E">
      <w:pPr>
        <w:tabs>
          <w:tab w:val="left" w:pos="426"/>
        </w:tabs>
        <w:ind w:left="-426" w:right="-563"/>
      </w:pPr>
      <w:r w:rsidRPr="00FC579E">
        <w:t>1-</w:t>
      </w:r>
      <w:r w:rsidR="006D284A" w:rsidRPr="00FC579E">
        <w:t>A box</w:t>
      </w:r>
      <w:r w:rsidR="00275A6B" w:rsidRPr="00FC579E">
        <w:t xml:space="preserve"> contains</w:t>
      </w:r>
      <w:r w:rsidR="00856FAA" w:rsidRPr="00FC579E">
        <w:t xml:space="preserve"> 20 </w:t>
      </w:r>
      <w:r w:rsidR="003434D7" w:rsidRPr="00FC579E">
        <w:t>balls, which</w:t>
      </w:r>
      <w:r w:rsidR="00856FAA" w:rsidRPr="00FC579E">
        <w:t xml:space="preserve"> are blue, white, green and black. Assume that ther</w:t>
      </w:r>
      <w:r w:rsidR="00275A6B" w:rsidRPr="00FC579E">
        <w:t>e</w:t>
      </w:r>
      <w:r w:rsidR="00856FAA" w:rsidRPr="00FC579E">
        <w:t xml:space="preserve"> exist exactly five bal</w:t>
      </w:r>
      <w:r w:rsidR="00275A6B" w:rsidRPr="00FC579E">
        <w:t>l</w:t>
      </w:r>
      <w:r w:rsidR="00EB5F14" w:rsidRPr="00FC579E">
        <w:t xml:space="preserve">s of each </w:t>
      </w:r>
      <w:r w:rsidR="00856FAA" w:rsidRPr="00FC579E">
        <w:t>color.</w:t>
      </w:r>
      <w:r w:rsidR="00275A6B" w:rsidRPr="00FC579E">
        <w:t xml:space="preserve"> 4 balls are </w:t>
      </w:r>
      <w:r w:rsidR="00937B9C">
        <w:t>withdrawn</w:t>
      </w:r>
      <w:r w:rsidR="008D1CAE">
        <w:t xml:space="preserve"> </w:t>
      </w:r>
      <w:r w:rsidR="00275A6B" w:rsidRPr="00FC579E">
        <w:t>randomly.</w:t>
      </w:r>
    </w:p>
    <w:p w14:paraId="0635900A" w14:textId="10EF4F34" w:rsidR="003434D7" w:rsidRPr="00FC579E" w:rsidRDefault="001F0128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bookmarkStart w:id="0" w:name="_GoBack"/>
      <w:bookmarkEnd w:id="0"/>
      <w:r w:rsidRPr="00FC579E">
        <w:t>What</w:t>
      </w:r>
      <w:r w:rsidR="00275A6B" w:rsidRPr="00FC579E">
        <w:t xml:space="preserve"> is the probability that they all have distinct colors? </w:t>
      </w:r>
      <w:r w:rsidR="00D020F4" w:rsidRPr="00FC579E">
        <w:t>(</w:t>
      </w:r>
      <w:r w:rsidR="00937B9C">
        <w:t>10</w:t>
      </w:r>
      <w:r w:rsidR="00CF6D66" w:rsidRPr="00FC579E">
        <w:t xml:space="preserve"> points)</w:t>
      </w:r>
    </w:p>
    <w:p w14:paraId="4FE37505" w14:textId="77777777" w:rsidR="003434D7" w:rsidRDefault="004C63E5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t>What is the probability that two of the balls are white and two of them are black?</w:t>
      </w:r>
      <w:r w:rsidR="00EB5F14" w:rsidRPr="00FC579E">
        <w:t xml:space="preserve"> (10</w:t>
      </w:r>
      <w:r w:rsidR="00CF6D66" w:rsidRPr="00FC579E">
        <w:t xml:space="preserve"> points)</w:t>
      </w:r>
    </w:p>
    <w:p w14:paraId="1E12506B" w14:textId="77777777" w:rsidR="00937B9C" w:rsidRPr="00FC579E" w:rsidRDefault="00937B9C" w:rsidP="00937B9C">
      <w:pPr>
        <w:pStyle w:val="ListParagraph"/>
        <w:tabs>
          <w:tab w:val="left" w:pos="426"/>
        </w:tabs>
        <w:ind w:left="1080" w:right="-563"/>
      </w:pPr>
    </w:p>
    <w:p w14:paraId="69706669" w14:textId="7E504A6B" w:rsidR="003434D7" w:rsidRPr="00FC579E" w:rsidRDefault="00973796" w:rsidP="00FC579E">
      <w:pPr>
        <w:pStyle w:val="ListParagraph"/>
        <w:numPr>
          <w:ilvl w:val="0"/>
          <w:numId w:val="4"/>
        </w:numPr>
        <w:tabs>
          <w:tab w:val="left" w:pos="426"/>
        </w:tabs>
        <w:ind w:left="-426" w:right="-563" w:firstLine="0"/>
      </w:pPr>
      <w:r w:rsidRPr="00FC579E">
        <w:t xml:space="preserve">In </w:t>
      </w:r>
      <w:r w:rsidR="00E9694C" w:rsidRPr="00FC579E">
        <w:t xml:space="preserve">a </w:t>
      </w:r>
      <w:r w:rsidR="00292484" w:rsidRPr="00FC579E">
        <w:t>community</w:t>
      </w:r>
      <w:r w:rsidR="00E9694C" w:rsidRPr="00FC579E">
        <w:t>,</w:t>
      </w:r>
      <w:r w:rsidR="00292484" w:rsidRPr="00FC579E">
        <w:t xml:space="preserve"> voters</w:t>
      </w:r>
      <w:r w:rsidRPr="00FC579E">
        <w:t xml:space="preserve"> are classified as Independents, Liberals and Conservatives</w:t>
      </w:r>
      <w:r w:rsidR="00494DDB" w:rsidRPr="00FC579E">
        <w:t xml:space="preserve"> in the proportions</w:t>
      </w:r>
      <w:r w:rsidR="008D1CAE">
        <w:t xml:space="preserve"> 50:20:30</w:t>
      </w:r>
      <w:r w:rsidRPr="00FC579E">
        <w:t>. In a</w:t>
      </w:r>
      <w:r w:rsidR="008D1CAE">
        <w:t xml:space="preserve"> recent local election, 0.6</w:t>
      </w:r>
      <w:r w:rsidR="00EB5F14" w:rsidRPr="00FC579E">
        <w:t xml:space="preserve"> of </w:t>
      </w:r>
      <w:r w:rsidR="008D1CAE">
        <w:t>Independents, 0.3</w:t>
      </w:r>
      <w:r w:rsidRPr="00FC579E">
        <w:t xml:space="preserve"> of Li</w:t>
      </w:r>
      <w:r w:rsidR="008D1CAE">
        <w:t>berals and 0.4</w:t>
      </w:r>
      <w:r w:rsidRPr="00FC579E">
        <w:t xml:space="preserve"> of Conservatives </w:t>
      </w:r>
      <w:r w:rsidR="003434D7" w:rsidRPr="00FC579E">
        <w:t xml:space="preserve">have </w:t>
      </w:r>
      <w:r w:rsidRPr="00FC579E">
        <w:t>voted.</w:t>
      </w:r>
    </w:p>
    <w:p w14:paraId="1815C508" w14:textId="708CEE63" w:rsidR="003434D7" w:rsidRPr="00FC579E" w:rsidRDefault="00973796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t>Find the probability that a randomly selected person has voted?</w:t>
      </w:r>
      <w:r w:rsidR="00937B9C">
        <w:t xml:space="preserve"> (10</w:t>
      </w:r>
      <w:r w:rsidR="003434D7" w:rsidRPr="00FC579E">
        <w:t xml:space="preserve"> points)</w:t>
      </w:r>
    </w:p>
    <w:p w14:paraId="16347330" w14:textId="2AE5762C" w:rsidR="003434D7" w:rsidRDefault="00973796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t>Given that a randomly selected person has voted, what is the probability that he/she is a Liberal?</w:t>
      </w:r>
      <w:r w:rsidR="00937B9C">
        <w:t xml:space="preserve"> (10</w:t>
      </w:r>
      <w:r w:rsidR="003434D7" w:rsidRPr="00FC579E">
        <w:t xml:space="preserve"> points)</w:t>
      </w:r>
    </w:p>
    <w:p w14:paraId="3FA3E752" w14:textId="77777777" w:rsidR="00937B9C" w:rsidRPr="00FC579E" w:rsidRDefault="00937B9C" w:rsidP="00937B9C">
      <w:pPr>
        <w:pStyle w:val="ListParagraph"/>
        <w:tabs>
          <w:tab w:val="left" w:pos="426"/>
        </w:tabs>
        <w:ind w:left="1080" w:right="-563"/>
      </w:pPr>
    </w:p>
    <w:p w14:paraId="078C953D" w14:textId="6D1CAF8B" w:rsidR="003434D7" w:rsidRPr="00FC579E" w:rsidRDefault="008D1CAE" w:rsidP="00FC579E">
      <w:pPr>
        <w:pStyle w:val="ListParagraph"/>
        <w:numPr>
          <w:ilvl w:val="0"/>
          <w:numId w:val="4"/>
        </w:numPr>
        <w:tabs>
          <w:tab w:val="left" w:pos="426"/>
        </w:tabs>
        <w:ind w:left="-426" w:right="-563" w:firstLine="0"/>
      </w:pPr>
      <w:r>
        <w:t xml:space="preserve">The </w:t>
      </w:r>
      <w:r w:rsidR="00104117" w:rsidRPr="00FC579E">
        <w:t>voltage</w:t>
      </w:r>
      <w:r w:rsidR="00973796" w:rsidRPr="00FC579E">
        <w:t xml:space="preserve"> of a</w:t>
      </w:r>
      <w:r w:rsidR="00104117" w:rsidRPr="00FC579E">
        <w:t>n</w:t>
      </w:r>
      <w:r w:rsidR="00973796" w:rsidRPr="00FC579E">
        <w:t xml:space="preserve"> </w:t>
      </w:r>
      <w:r w:rsidR="00104117" w:rsidRPr="00FC579E">
        <w:t>electric device</w:t>
      </w:r>
      <w:r w:rsidR="00973796" w:rsidRPr="00FC579E">
        <w:t xml:space="preserve"> is assumed to be a normal random variable with mean 20 </w:t>
      </w:r>
      <w:r w:rsidR="00104117" w:rsidRPr="00FC579E">
        <w:t>V</w:t>
      </w:r>
      <w:r w:rsidR="00973796" w:rsidRPr="00FC579E">
        <w:t xml:space="preserve"> and variance</w:t>
      </w:r>
      <w:r w:rsidR="003E49C4" w:rsidRPr="00FC579E">
        <w:t xml:space="preserve"> 4</w:t>
      </w:r>
      <w:r w:rsidR="00104117" w:rsidRPr="00FC579E">
        <w:t xml:space="preserve"> V</w:t>
      </w:r>
      <w:r w:rsidR="00973796" w:rsidRPr="00FC579E">
        <w:t>.</w:t>
      </w:r>
    </w:p>
    <w:p w14:paraId="3745F6EA" w14:textId="77777777" w:rsidR="003434D7" w:rsidRPr="00FC579E" w:rsidRDefault="00973796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t>What</w:t>
      </w:r>
      <w:r w:rsidR="00104117" w:rsidRPr="00FC579E">
        <w:t xml:space="preserve"> is the probability that the voltage is </w:t>
      </w:r>
      <w:r w:rsidRPr="00FC579E">
        <w:t xml:space="preserve">less than 18 </w:t>
      </w:r>
      <w:r w:rsidR="00104117" w:rsidRPr="00FC579E">
        <w:t>V</w:t>
      </w:r>
      <w:r w:rsidRPr="00FC579E">
        <w:t>?</w:t>
      </w:r>
      <w:r w:rsidR="00EB5F14" w:rsidRPr="00FC579E">
        <w:t xml:space="preserve"> (10</w:t>
      </w:r>
      <w:r w:rsidR="00F65F63" w:rsidRPr="00FC579E">
        <w:t xml:space="preserve"> points)</w:t>
      </w:r>
    </w:p>
    <w:p w14:paraId="121E39DD" w14:textId="77777777" w:rsidR="00EB5F14" w:rsidRPr="00FC579E" w:rsidRDefault="004C63E5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t xml:space="preserve">Assume that a </w:t>
      </w:r>
      <w:r w:rsidR="00104117" w:rsidRPr="00FC579E">
        <w:t>device with voltage</w:t>
      </w:r>
      <w:r w:rsidRPr="00FC579E">
        <w:t xml:space="preserve"> </w:t>
      </w:r>
      <w:r w:rsidR="00536EE5" w:rsidRPr="00FC579E">
        <w:rPr>
          <w:position w:val="-6"/>
        </w:rPr>
        <w:object w:dxaOrig="200" w:dyaOrig="220" w14:anchorId="10D7AD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8" type="#_x0000_t75" style="width:9.75pt;height:11pt" o:ole="">
            <v:imagedata r:id="rId6" o:title=""/>
          </v:shape>
          <o:OLEObject Type="Embed" ProgID="Equation.DSMT4" ShapeID="_x0000_i1238" DrawAspect="Content" ObjectID="_1306816873" r:id="rId7"/>
        </w:object>
      </w:r>
      <w:r w:rsidRPr="00FC579E">
        <w:t xml:space="preserve"> </w:t>
      </w:r>
      <w:r w:rsidR="00104117" w:rsidRPr="00FC579E">
        <w:t>consumes</w:t>
      </w:r>
      <w:r w:rsidRPr="00FC579E">
        <w:t xml:space="preserve"> </w:t>
      </w:r>
      <w:r w:rsidR="008D1CAE" w:rsidRPr="008D1CAE">
        <w:rPr>
          <w:position w:val="-10"/>
        </w:rPr>
        <w:object w:dxaOrig="760" w:dyaOrig="380" w14:anchorId="3D187897">
          <v:shape id="_x0000_i1243" type="#_x0000_t75" style="width:37.85pt;height:18.9pt" o:ole="">
            <v:imagedata r:id="rId8" o:title=""/>
          </v:shape>
          <o:OLEObject Type="Embed" ProgID="Equation.3" ShapeID="_x0000_i1243" DrawAspect="Content" ObjectID="_1306816874" r:id="rId9"/>
        </w:object>
      </w:r>
      <w:r w:rsidRPr="00FC579E">
        <w:t xml:space="preserve"> </w:t>
      </w:r>
      <w:r w:rsidR="00104117" w:rsidRPr="00FC579E">
        <w:t>watts of power</w:t>
      </w:r>
      <w:r w:rsidRPr="00FC579E">
        <w:t xml:space="preserve">. What is the mean of the </w:t>
      </w:r>
      <w:r w:rsidR="00104117" w:rsidRPr="00FC579E">
        <w:t>power</w:t>
      </w:r>
      <w:r w:rsidRPr="00FC579E">
        <w:t xml:space="preserve"> </w:t>
      </w:r>
      <w:r w:rsidR="00104117" w:rsidRPr="00FC579E">
        <w:t>consumed by one device</w:t>
      </w:r>
      <w:r w:rsidRPr="00FC579E">
        <w:t>?</w:t>
      </w:r>
      <w:r w:rsidR="00F65F63" w:rsidRPr="00FC579E">
        <w:t xml:space="preserve"> (10 points)</w:t>
      </w:r>
    </w:p>
    <w:p w14:paraId="2C9E985F" w14:textId="77777777" w:rsidR="009520D4" w:rsidRPr="00FC579E" w:rsidRDefault="00973796" w:rsidP="00FC579E">
      <w:pPr>
        <w:tabs>
          <w:tab w:val="left" w:pos="426"/>
        </w:tabs>
        <w:spacing w:line="120" w:lineRule="auto"/>
        <w:ind w:left="-426" w:right="-563"/>
      </w:pPr>
      <w:r w:rsidRPr="00FC579E">
        <w:t>Note that</w:t>
      </w:r>
    </w:p>
    <w:p w14:paraId="7CEA8748" w14:textId="572C9BEB" w:rsidR="003434D7" w:rsidRPr="00FC579E" w:rsidRDefault="009520D4" w:rsidP="00FC579E">
      <w:pPr>
        <w:tabs>
          <w:tab w:val="left" w:pos="426"/>
        </w:tabs>
        <w:spacing w:line="240" w:lineRule="auto"/>
        <w:ind w:left="-426" w:right="-563"/>
        <w:rPr>
          <w:position w:val="-10"/>
        </w:rPr>
      </w:pPr>
      <w:r w:rsidRPr="00FC579E">
        <w:t xml:space="preserve"> </w:t>
      </w:r>
      <w:r w:rsidR="006C5A49" w:rsidRPr="00FC579E">
        <w:rPr>
          <w:position w:val="-30"/>
        </w:rPr>
        <w:object w:dxaOrig="4300" w:dyaOrig="760" w14:anchorId="6ED710E5">
          <v:shape id="_x0000_i1240" type="#_x0000_t75" style="width:234.3pt;height:41.5pt" o:ole="">
            <v:imagedata r:id="rId10" o:title=""/>
          </v:shape>
          <o:OLEObject Type="Embed" ProgID="Equation.3" ShapeID="_x0000_i1240" DrawAspect="Content" ObjectID="_1306816875" r:id="rId11"/>
        </w:object>
      </w:r>
    </w:p>
    <w:p w14:paraId="4C54D50F" w14:textId="77777777" w:rsidR="00BB2A1B" w:rsidRPr="00FC579E" w:rsidRDefault="003434D7" w:rsidP="00FC579E">
      <w:pPr>
        <w:pStyle w:val="ListParagraph"/>
        <w:numPr>
          <w:ilvl w:val="0"/>
          <w:numId w:val="4"/>
        </w:numPr>
        <w:tabs>
          <w:tab w:val="left" w:pos="426"/>
        </w:tabs>
        <w:ind w:left="-426" w:right="-563" w:firstLine="0"/>
      </w:pPr>
      <w:r w:rsidRPr="00FC579E">
        <w:rPr>
          <w:rFonts w:cs="Times New Roman"/>
        </w:rPr>
        <w:t xml:space="preserve">In a batch of manufactured units, 2% of the units have the wrong weight (and perhaps also the wrong color), 5% have the wrong color (and perhaps also the wrong weight), and 1% </w:t>
      </w:r>
      <w:proofErr w:type="gramStart"/>
      <w:r w:rsidRPr="00FC579E">
        <w:rPr>
          <w:rFonts w:cs="Times New Roman"/>
        </w:rPr>
        <w:t>have</w:t>
      </w:r>
      <w:proofErr w:type="gramEnd"/>
      <w:r w:rsidRPr="00FC579E">
        <w:rPr>
          <w:rFonts w:cs="Times New Roman"/>
        </w:rPr>
        <w:t xml:space="preserve"> both the wrong weight and the wrong color. </w:t>
      </w:r>
    </w:p>
    <w:p w14:paraId="6D7E7CAF" w14:textId="77777777" w:rsidR="003434D7" w:rsidRPr="00FC579E" w:rsidRDefault="003434D7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rPr>
          <w:rFonts w:cs="Times New Roman"/>
        </w:rPr>
        <w:t>A unit is taken at random from the batch. What is the probability that the unit is defective in at least one of the two respects?</w:t>
      </w:r>
      <w:r w:rsidR="00EB5F14" w:rsidRPr="00FC579E">
        <w:rPr>
          <w:rFonts w:cs="Times New Roman"/>
        </w:rPr>
        <w:t xml:space="preserve"> (10 points)</w:t>
      </w:r>
    </w:p>
    <w:p w14:paraId="2882366B" w14:textId="77777777" w:rsidR="003434D7" w:rsidRPr="00937B9C" w:rsidRDefault="00BB2A1B" w:rsidP="00FC579E">
      <w:pPr>
        <w:pStyle w:val="ListParagraph"/>
        <w:numPr>
          <w:ilvl w:val="2"/>
          <w:numId w:val="4"/>
        </w:numPr>
        <w:tabs>
          <w:tab w:val="left" w:pos="426"/>
        </w:tabs>
        <w:ind w:right="-563"/>
      </w:pPr>
      <w:r w:rsidRPr="00FC579E">
        <w:rPr>
          <w:rFonts w:cs="Times New Roman"/>
        </w:rPr>
        <w:t>What is the probability mass function of the number of units selected to find the first non-defective item?</w:t>
      </w:r>
      <w:r w:rsidR="00EB5F14" w:rsidRPr="00FC579E">
        <w:rPr>
          <w:rFonts w:cs="Times New Roman"/>
        </w:rPr>
        <w:t xml:space="preserve"> (10 points)</w:t>
      </w:r>
    </w:p>
    <w:p w14:paraId="0DEE1573" w14:textId="77777777" w:rsidR="00937B9C" w:rsidRPr="00FC579E" w:rsidRDefault="00937B9C" w:rsidP="00937B9C">
      <w:pPr>
        <w:pStyle w:val="ListParagraph"/>
        <w:tabs>
          <w:tab w:val="left" w:pos="426"/>
        </w:tabs>
        <w:ind w:left="1080" w:right="-563"/>
      </w:pPr>
    </w:p>
    <w:p w14:paraId="266E6FA1" w14:textId="77777777" w:rsidR="00BB2A1B" w:rsidRPr="00FC579E" w:rsidRDefault="003434D7" w:rsidP="00FC579E">
      <w:pPr>
        <w:pStyle w:val="ListParagraph"/>
        <w:widowControl w:val="0"/>
        <w:numPr>
          <w:ilvl w:val="0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-426" w:right="-563" w:firstLine="0"/>
        <w:rPr>
          <w:rFonts w:cs="Times New Roman"/>
        </w:rPr>
      </w:pPr>
      <w:r w:rsidRPr="00FC579E">
        <w:rPr>
          <w:rFonts w:cs="Times New Roman"/>
        </w:rPr>
        <w:t xml:space="preserve">In a batch of 50 units there are 5 defectives. A unit is selected at random, and thereafter one more from the remaining ones. </w:t>
      </w:r>
    </w:p>
    <w:p w14:paraId="75BD3546" w14:textId="2A77C0CF" w:rsidR="003434D7" w:rsidRPr="00FC579E" w:rsidRDefault="003434D7" w:rsidP="00FC579E">
      <w:pPr>
        <w:pStyle w:val="ListParagraph"/>
        <w:widowControl w:val="0"/>
        <w:numPr>
          <w:ilvl w:val="2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right="-563"/>
        <w:rPr>
          <w:rFonts w:cs="Times New Roman"/>
        </w:rPr>
      </w:pPr>
      <w:r w:rsidRPr="00FC579E">
        <w:rPr>
          <w:rFonts w:cs="Times New Roman"/>
        </w:rPr>
        <w:t>Find the probability that both are defective.</w:t>
      </w:r>
      <w:r w:rsidR="00937B9C">
        <w:rPr>
          <w:rFonts w:cs="Times New Roman"/>
        </w:rPr>
        <w:t xml:space="preserve"> (10</w:t>
      </w:r>
      <w:r w:rsidR="00EB5F14" w:rsidRPr="00FC579E">
        <w:rPr>
          <w:rFonts w:cs="Times New Roman"/>
        </w:rPr>
        <w:t xml:space="preserve"> points)</w:t>
      </w:r>
    </w:p>
    <w:p w14:paraId="76B1AAB3" w14:textId="796607C6" w:rsidR="00BB2A1B" w:rsidRPr="00FC579E" w:rsidRDefault="00BB2A1B" w:rsidP="00FC579E">
      <w:pPr>
        <w:pStyle w:val="ListParagraph"/>
        <w:widowControl w:val="0"/>
        <w:numPr>
          <w:ilvl w:val="2"/>
          <w:numId w:val="4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right="-563"/>
        <w:rPr>
          <w:rFonts w:cs="Times New Roman"/>
        </w:rPr>
      </w:pPr>
      <w:r w:rsidRPr="00FC579E">
        <w:rPr>
          <w:rFonts w:cs="Times New Roman"/>
        </w:rPr>
        <w:t>Find the probability than both units are non-defective.</w:t>
      </w:r>
      <w:r w:rsidR="00937B9C">
        <w:rPr>
          <w:rFonts w:cs="Times New Roman"/>
        </w:rPr>
        <w:t xml:space="preserve"> (10</w:t>
      </w:r>
      <w:r w:rsidR="00EB5F14" w:rsidRPr="00FC579E">
        <w:rPr>
          <w:rFonts w:cs="Times New Roman"/>
        </w:rPr>
        <w:t xml:space="preserve"> points)</w:t>
      </w:r>
      <w:r w:rsidRPr="00FC579E">
        <w:rPr>
          <w:rFonts w:cs="Times New Roman"/>
        </w:rPr>
        <w:t xml:space="preserve"> </w:t>
      </w:r>
    </w:p>
    <w:p w14:paraId="18EE8100" w14:textId="5DCA98BB" w:rsidR="00BB2A1B" w:rsidRPr="00FC579E" w:rsidRDefault="00BB2A1B" w:rsidP="00937B9C">
      <w:pPr>
        <w:pStyle w:val="ListParagraph"/>
        <w:widowControl w:val="0"/>
        <w:tabs>
          <w:tab w:val="left" w:pos="426"/>
        </w:tabs>
        <w:autoSpaceDE w:val="0"/>
        <w:autoSpaceDN w:val="0"/>
        <w:adjustRightInd w:val="0"/>
        <w:spacing w:after="0" w:line="240" w:lineRule="auto"/>
        <w:ind w:left="1080" w:right="-563"/>
        <w:rPr>
          <w:rFonts w:cs="Times New Roman"/>
        </w:rPr>
      </w:pPr>
    </w:p>
    <w:sectPr w:rsidR="00BB2A1B" w:rsidRPr="00FC579E" w:rsidSect="00145F5C">
      <w:pgSz w:w="12240" w:h="15840"/>
      <w:pgMar w:top="993" w:right="1041" w:bottom="144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743FC"/>
    <w:multiLevelType w:val="hybridMultilevel"/>
    <w:tmpl w:val="180CCD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453FEB"/>
    <w:multiLevelType w:val="hybridMultilevel"/>
    <w:tmpl w:val="3D509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A65FB4"/>
    <w:multiLevelType w:val="hybridMultilevel"/>
    <w:tmpl w:val="B194E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04283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32F"/>
    <w:rsid w:val="000E6C0D"/>
    <w:rsid w:val="00103F0E"/>
    <w:rsid w:val="00104117"/>
    <w:rsid w:val="00145F5C"/>
    <w:rsid w:val="001E7D50"/>
    <w:rsid w:val="001F0128"/>
    <w:rsid w:val="00275A6B"/>
    <w:rsid w:val="0027798D"/>
    <w:rsid w:val="00285B10"/>
    <w:rsid w:val="00292484"/>
    <w:rsid w:val="002C1BD4"/>
    <w:rsid w:val="003434D7"/>
    <w:rsid w:val="003E49C4"/>
    <w:rsid w:val="00422A8D"/>
    <w:rsid w:val="004404AA"/>
    <w:rsid w:val="0047595A"/>
    <w:rsid w:val="00494DDB"/>
    <w:rsid w:val="004C63E5"/>
    <w:rsid w:val="00536EE5"/>
    <w:rsid w:val="00585E85"/>
    <w:rsid w:val="006C27D5"/>
    <w:rsid w:val="006C5A49"/>
    <w:rsid w:val="006D284A"/>
    <w:rsid w:val="0072732F"/>
    <w:rsid w:val="007D1BCF"/>
    <w:rsid w:val="00856FAA"/>
    <w:rsid w:val="00885328"/>
    <w:rsid w:val="008B403D"/>
    <w:rsid w:val="008D1CAE"/>
    <w:rsid w:val="0093514F"/>
    <w:rsid w:val="00937B9C"/>
    <w:rsid w:val="009520D4"/>
    <w:rsid w:val="00973796"/>
    <w:rsid w:val="009B7A7E"/>
    <w:rsid w:val="00BB2A1B"/>
    <w:rsid w:val="00C7740A"/>
    <w:rsid w:val="00CB7A33"/>
    <w:rsid w:val="00CF6D66"/>
    <w:rsid w:val="00D020F4"/>
    <w:rsid w:val="00DB57A0"/>
    <w:rsid w:val="00E9694C"/>
    <w:rsid w:val="00EB5F14"/>
    <w:rsid w:val="00F56F7F"/>
    <w:rsid w:val="00F65F63"/>
    <w:rsid w:val="00FC5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788FE3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F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79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F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7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93</Words>
  <Characters>1674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 haghi</dc:creator>
  <cp:lastModifiedBy>Amir Khandani</cp:lastModifiedBy>
  <cp:revision>3</cp:revision>
  <cp:lastPrinted>2013-06-16T21:27:00Z</cp:lastPrinted>
  <dcterms:created xsi:type="dcterms:W3CDTF">2013-06-17T11:52:00Z</dcterms:created>
  <dcterms:modified xsi:type="dcterms:W3CDTF">2013-06-17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